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7F7C"/>
    <a:srgbClr val="003231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112" d="100"/>
          <a:sy n="112" d="100"/>
        </p:scale>
        <p:origin x="150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374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5A6457-5E15-4FC0-8775-5568A1E099B0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8ADEB-44F7-4491-AC1C-C8CAAD40EB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853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311D13F7-E188-48FE-A803-C1547E79A335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2807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338942" y="6005935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to Decimal Numbers (cont.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028700" y="1400175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00175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05000" y="1447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5" imgW="914400" imgH="292100" progId="Equation.DSMT4">
                  <p:embed/>
                </p:oleObj>
              </mc:Choice>
              <mc:Fallback>
                <p:oleObj name="Equation" r:id="rId5" imgW="9144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27964"/>
              </p:ext>
            </p:extLst>
          </p:nvPr>
        </p:nvGraphicFramePr>
        <p:xfrm>
          <a:off x="1041400" y="2409825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7" imgW="901440" imgH="304560" progId="Equation.DSMT4">
                  <p:embed/>
                </p:oleObj>
              </mc:Choice>
              <mc:Fallback>
                <p:oleObj name="Equation" r:id="rId7" imgW="9014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409825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48207"/>
              </p:ext>
            </p:extLst>
          </p:nvPr>
        </p:nvGraphicFramePr>
        <p:xfrm>
          <a:off x="1961791" y="2422525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9" imgW="1269449" imgH="291973" progId="Equation.DSMT4">
                  <p:embed/>
                </p:oleObj>
              </mc:Choice>
              <mc:Fallback>
                <p:oleObj name="Equation" r:id="rId9" imgW="1269449" imgH="29197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91" y="2422525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718560" y="2333625"/>
            <a:ext cx="4892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when moving the decimal point two places to the left, two zeros were added as placehold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elationships Between Decimal Numbers and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533400" indent="-533400" algn="just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decimal number that is</a:t>
            </a:r>
          </a:p>
          <a:p>
            <a:pPr marL="533400" indent="-533400" algn="just">
              <a:lnSpc>
                <a:spcPct val="2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less than 0.01 is less than 1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01 and 0.10 is between 1% and 1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10 and 1.00 is between 10% and 10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decimal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Understand </a:t>
            </a:r>
            <a:r>
              <a:rPr lang="en-US" dirty="0" err="1">
                <a:solidFill>
                  <a:schemeClr val="tx1"/>
                </a:solidFill>
              </a:rPr>
              <a:t>percent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eaLnBrk="1" hangingPunct="1"/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348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fraction to a percent. 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 	</a:t>
            </a:r>
            <a:endParaRPr lang="en-US" sz="2000" b="1" i="0" dirty="0">
              <a:solidFill>
                <a:srgbClr val="007F7C"/>
              </a:solidFill>
            </a:endParaRP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sz="2000" b="1" i="0" dirty="0">
              <a:solidFill>
                <a:srgbClr val="C00C08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	</a:t>
            </a:r>
            <a:endParaRPr lang="en-US" i="0" dirty="0">
              <a:solidFill>
                <a:srgbClr val="007F7C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2016155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3" imgW="609600" imgH="838200" progId="Equation.DSMT4">
                  <p:embed/>
                </p:oleObj>
              </mc:Choice>
              <mc:Fallback>
                <p:oleObj name="Equation" r:id="rId3" imgW="6096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6155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31470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7" imgW="558800" imgH="838200" progId="Equation.DSMT4">
                  <p:embed/>
                </p:oleObj>
              </mc:Choice>
              <mc:Fallback>
                <p:oleObj name="Equation" r:id="rId7" imgW="5588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14700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066800" y="441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9" imgW="571500" imgH="838200" progId="Equation.DSMT4">
                  <p:embed/>
                </p:oleObj>
              </mc:Choice>
              <mc:Fallback>
                <p:oleObj name="Equation" r:id="rId9" imgW="571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59817" y="2235200"/>
            <a:ext cx="48079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Remember that percent means hundredths.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259817" y="45626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the decimal point is not moved. The numerator is unchanged. </a:t>
            </a:r>
            <a:endParaRPr lang="en-US" sz="2000" dirty="0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041073" y="2282825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1" imgW="736560" imgH="304560" progId="Equation.DSMT4">
                  <p:embed/>
                </p:oleObj>
              </mc:Choice>
              <mc:Fallback>
                <p:oleObj name="Equation" r:id="rId11" imgW="736560" imgH="304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3" y="2282825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49600" y="360564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0564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263900" y="46863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5" imgW="1002960" imgH="304560" progId="Equation.DSMT4">
                  <p:embed/>
                </p:oleObj>
              </mc:Choice>
              <mc:Fallback>
                <p:oleObj name="Equation" r:id="rId15" imgW="1002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6863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07573" y="20224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7" imgW="1231560" imgH="838080" progId="Equation.DSMT4">
                  <p:embed/>
                </p:oleObj>
              </mc:Choice>
              <mc:Fallback>
                <p:oleObj name="Equation" r:id="rId17" imgW="12315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73" y="20224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96027" y="3332018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9" imgW="1396800" imgH="838080" progId="Equation.DSMT4">
                  <p:embed/>
                </p:oleObj>
              </mc:Choice>
              <mc:Fallback>
                <p:oleObj name="Equation" r:id="rId19" imgW="13968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3332018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689100" y="4429991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21" imgW="1511280" imgH="838080" progId="Equation.DSMT4">
                  <p:embed/>
                </p:oleObj>
              </mc:Choice>
              <mc:Fallback>
                <p:oleObj name="Equation" r:id="rId21" imgW="151128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429991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512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2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5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endParaRPr lang="en-US" dirty="0">
              <a:solidFill>
                <a:srgbClr val="007F7C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1184275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3" imgW="571500" imgH="838200" progId="Equation.DSMT4">
                  <p:embed/>
                </p:oleObj>
              </mc:Choice>
              <mc:Fallback>
                <p:oleObj name="Equation" r:id="rId3" imgW="5715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275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237807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7807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19600" y="2341418"/>
            <a:ext cx="43857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If the numerator is larger than 100, then the number is larger than 1 and it is more than 100%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6027" y="1197841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7" imgW="1549080" imgH="825480" progId="Equation.DSMT4">
                  <p:embed/>
                </p:oleObj>
              </mc:Choice>
              <mc:Fallback>
                <p:oleObj name="Equation" r:id="rId7" imgW="154908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1197841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08927" y="14509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27" y="14509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98536" y="26447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1" imgW="1079280" imgH="304560" progId="Equation.DSMT4">
                  <p:embed/>
                </p:oleObj>
              </mc:Choice>
              <mc:Fallback>
                <p:oleObj name="Equation" r:id="rId11" imgW="10792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36" y="26447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1381991"/>
            <a:ext cx="4146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All of something is 100% of that thing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96027" y="2393373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3" imgW="1549080" imgH="825480" progId="Equation.DSMT4">
                  <p:embed/>
                </p:oleObj>
              </mc:Choice>
              <mc:Fallback>
                <p:oleObj name="Equation" r:id="rId13" imgW="1549080" imgH="825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2393373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7173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righ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% sign.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Decimal Number to a Percent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each decimal number to percent.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457575" y="3461039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59289" y="3321916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89" y="3321916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23676" y="4829175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676" y="4829175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30275" y="333403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34039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25703" y="4848225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03" y="4848225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54182" y="20574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2" y="20574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603500" y="2051050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13" imgW="1282680" imgH="304560" progId="Equation.DSMT4">
                  <p:embed/>
                </p:oleObj>
              </mc:Choice>
              <mc:Fallback>
                <p:oleObj name="Equation" r:id="rId13" imgW="128268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51050"/>
                        <a:ext cx="128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679373" y="206014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15" imgW="914400" imgH="291960" progId="Equation.DSMT4">
                  <p:embed/>
                </p:oleObj>
              </mc:Choice>
              <mc:Fallback>
                <p:oleObj name="Equation" r:id="rId15" imgW="91440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373" y="2060143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324600" y="2041814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17" imgW="927000" imgH="304560" progId="Equation.DSMT4">
                  <p:embed/>
                </p:oleObj>
              </mc:Choice>
              <mc:Fallback>
                <p:oleObj name="Equation" r:id="rId17" imgW="92700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41814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176413" y="324802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>
            <a:off x="1331273" y="3898818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095375" y="4108679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364103" y="501460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962400" y="4800600"/>
            <a:ext cx="50801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less than 1%.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>
            <a:off x="1312223" y="539337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01903" y="5617092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7200" y="25908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endParaRPr lang="en-US" b="0" i="1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017568" y="1285069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3" imgW="1066680" imgH="304560" progId="Equation.DSMT4">
                  <p:embed/>
                </p:oleObj>
              </mc:Choice>
              <mc:Fallback>
                <p:oleObj name="Equation" r:id="rId3" imgW="10666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68" y="1285069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82518" y="1297769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18" y="1297769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77961" y="331781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1" y="331781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16959" y="333051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59" y="333051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38550" y="1200150"/>
            <a:ext cx="55452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more than 100%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24434" y="2093526"/>
            <a:ext cx="6466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36334" y="320980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114675" y="141668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>
            <a:off x="1397948" y="1868321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026734" y="341867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>
            <a:off x="1436554" y="3903953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143315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/>
          </p:cNvSpPr>
          <p:nvPr/>
        </p:nvSpPr>
        <p:spPr>
          <a:xfrm>
            <a:off x="457200" y="1280160"/>
            <a:ext cx="8229600" cy="15635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lef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elete the % sign.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Decimal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Percents to Decimal Number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percent to a decimal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028700" y="19224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224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1105318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095162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4065212" y="2075656"/>
            <a:ext cx="582988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49500" y="188595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5" imgW="1473200" imgH="381000" progId="Equation.DSMT4">
                  <p:embed/>
                </p:oleObj>
              </mc:Choice>
              <mc:Fallback>
                <p:oleObj name="Equation" r:id="rId5" imgW="1473200" imgH="381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595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58850" y="39624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962400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84400" y="396875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9" imgW="1091726" imgH="291973" progId="Equation.DSMT4">
                  <p:embed/>
                </p:oleObj>
              </mc:Choice>
              <mc:Fallback>
                <p:oleObj name="Equation" r:id="rId9" imgW="1091726" imgH="29197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96875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86192" y="1885950"/>
            <a:ext cx="20242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delete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44880" y="2934385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Understood decimal poi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04455" y="2934385"/>
            <a:ext cx="4667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left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984250" y="4991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91100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1816100" y="50101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101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</TotalTime>
  <Words>388</Words>
  <Application>Microsoft Office PowerPoint</Application>
  <PresentationFormat>On-screen Show (4:3)</PresentationFormat>
  <Paragraphs>8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ourier New</vt:lpstr>
      <vt:lpstr>Calibri</vt:lpstr>
      <vt:lpstr>Office Theme</vt:lpstr>
      <vt:lpstr>Equation</vt:lpstr>
      <vt:lpstr>Section 2.R.3</vt:lpstr>
      <vt:lpstr>Objectives</vt:lpstr>
      <vt:lpstr>Example 1: Changing Fractions with Denominators of 100 to Percents</vt:lpstr>
      <vt:lpstr>Example 1: Changing Fractions with Denominators of 100 to Percents (cont.)</vt:lpstr>
      <vt:lpstr>To Change a Decimal Number to a Percent</vt:lpstr>
      <vt:lpstr>Example 2: Changing Decimal Numbers to Percents</vt:lpstr>
      <vt:lpstr>Example 2: Changing Decimal Numbers to Percents (cont.)</vt:lpstr>
      <vt:lpstr>To Change a Percent to a Decimal Number</vt:lpstr>
      <vt:lpstr>Example 3: Changing Percents to Decimal Numbers </vt:lpstr>
      <vt:lpstr>Example 3: Changing Percents to Decimal Numbers (cont.)</vt:lpstr>
      <vt:lpstr>Relationships Between Decimal Numbers and Percent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103</cp:revision>
  <dcterms:created xsi:type="dcterms:W3CDTF">2013-04-26T14:43:13Z</dcterms:created>
  <dcterms:modified xsi:type="dcterms:W3CDTF">2018-10-16T05:59:47Z</dcterms:modified>
</cp:coreProperties>
</file>